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57" r:id="rId3"/>
    <p:sldId id="258" r:id="rId4"/>
    <p:sldId id="259" r:id="rId5"/>
    <p:sldId id="261" r:id="rId6"/>
    <p:sldId id="262" r:id="rId7"/>
    <p:sldId id="265" r:id="rId8"/>
    <p:sldId id="267" r:id="rId9"/>
    <p:sldId id="266" r:id="rId10"/>
    <p:sldId id="263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8F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669" autoAdjust="0"/>
  </p:normalViewPr>
  <p:slideViewPr>
    <p:cSldViewPr snapToGrid="0">
      <p:cViewPr>
        <p:scale>
          <a:sx n="60" d="100"/>
          <a:sy n="60" d="100"/>
        </p:scale>
        <p:origin x="-2154" y="-5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D42FCEE-B66C-4209-B6F5-3DF10026D0F7}" type="datetimeFigureOut">
              <a:rPr lang="en-US" smtClean="0"/>
              <a:t>4/28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AED858-B752-4D2D-B8F2-F2D3258641E0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60065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AED858-B752-4D2D-B8F2-F2D3258641E0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8404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BAED858-B752-4D2D-B8F2-F2D3258641E0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46692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4572000"/>
            <a:ext cx="64617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1CFB9-9798-42CE-9380-F6C056943B6C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0ED79B-F621-4C8E-906E-174A911378C7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2ED475-8688-40F0-B4BB-8582B92AA6CA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31D11-4A5F-4565-87D9-88A5D66A4020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F5D19F-2DF9-4C0B-96F5-C9AE30AC6D37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5AAAA9-31FA-4EF2-A8BD-26312F38F196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35F1D-F1F9-4691-9F4E-D061EEF30E20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D099C3-A230-412A-89F7-F71DEB2B7C8D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F56BBA-E21C-4057-A2E6-F49FDCD6969C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7B2F6E-F22D-413B-97D1-6C16C167D4F0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081D54-01A3-400A-85EA-708E952120A2}" type="datetime1">
              <a:rPr lang="en-US" smtClean="0"/>
              <a:t>4/28/2015</a:t>
            </a:fld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923C983F-F430-4A7D-84DF-EF067C4A4B8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6FEEDC7B-6220-4A06-B46A-FDE78A5B18EC}" type="datetime1">
              <a:rPr lang="en-US" smtClean="0"/>
              <a:t>4/28/2015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11.emf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jpg"/><Relationship Id="rId5" Type="http://schemas.openxmlformats.org/officeDocument/2006/relationships/image" Target="../media/image14.jpg"/><Relationship Id="rId4" Type="http://schemas.openxmlformats.org/officeDocument/2006/relationships/image" Target="../media/image1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ogress on whole atmosphere lidar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John Smith</a:t>
            </a:r>
            <a:br>
              <a:rPr lang="en-US" sz="2400" dirty="0" smtClean="0">
                <a:solidFill>
                  <a:schemeClr val="tx1"/>
                </a:solidFill>
              </a:rPr>
            </a:br>
            <a:r>
              <a:rPr lang="en-US" sz="2400" dirty="0" smtClean="0">
                <a:solidFill>
                  <a:schemeClr val="tx1"/>
                </a:solidFill>
              </a:rPr>
              <a:t>Research Associate, CIRES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April 28</a:t>
            </a:r>
            <a:r>
              <a:rPr lang="en-US" sz="2400" baseline="30000" dirty="0" smtClean="0">
                <a:solidFill>
                  <a:schemeClr val="tx1"/>
                </a:solidFill>
              </a:rPr>
              <a:t>th</a:t>
            </a:r>
            <a:r>
              <a:rPr lang="en-US" sz="2400" dirty="0" smtClean="0">
                <a:solidFill>
                  <a:schemeClr val="tx1"/>
                </a:solidFill>
              </a:rPr>
              <a:t>, 2015</a:t>
            </a:r>
          </a:p>
          <a:p>
            <a:r>
              <a:rPr lang="en-US" sz="2400" b="1" dirty="0" smtClean="0">
                <a:solidFill>
                  <a:schemeClr val="tx1"/>
                </a:solidFill>
              </a:rPr>
              <a:t>Working Group on Space-based Lidar Winds</a:t>
            </a:r>
            <a:endParaRPr lang="en-US" sz="2400" b="1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9819" y="126124"/>
            <a:ext cx="1545726" cy="78827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9990" y="36293"/>
            <a:ext cx="967293" cy="967938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87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	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 is competitive with Na in wind and temperature of the mesopause region and far superior below the metal layer</a:t>
            </a:r>
          </a:p>
          <a:p>
            <a:r>
              <a:rPr lang="en-US" dirty="0" smtClean="0"/>
              <a:t>The Mach-Zehnder technique preserves all signal and allows profiling of wind at the same time as wind and temperature in the mesopause</a:t>
            </a:r>
          </a:p>
          <a:p>
            <a:r>
              <a:rPr lang="en-US" dirty="0" smtClean="0"/>
              <a:t>Ratios of colors/frequencies and channels can be solved for the Doppler shift independent of variations in backscatter spectrum and instrument defects</a:t>
            </a:r>
          </a:p>
          <a:p>
            <a:r>
              <a:rPr lang="en-US" dirty="0" smtClean="0"/>
              <a:t>Good fringe contrast has been demonstrated for a source representative of the real optical extent</a:t>
            </a:r>
          </a:p>
          <a:p>
            <a:r>
              <a:rPr lang="en-US" dirty="0" smtClean="0"/>
              <a:t>Progress is being made on the base Fe Doppler lidar, first measurements expected by July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65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249" y="148514"/>
            <a:ext cx="7620000" cy="1143000"/>
          </a:xfrm>
        </p:spPr>
        <p:txBody>
          <a:bodyPr/>
          <a:lstStyle/>
          <a:p>
            <a:r>
              <a:rPr lang="en-US" sz="4000" dirty="0" smtClean="0"/>
              <a:t>Whole atmosphere lidar concept, Fe-Doppler system</a:t>
            </a:r>
            <a:endParaRPr lang="en-US" sz="4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2244" y="1610451"/>
            <a:ext cx="7520152" cy="5121423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6241310" y="4276023"/>
            <a:ext cx="35365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om Chu et al, Proc. of 24th ILRC, 2008</a:t>
            </a:r>
            <a:endParaRPr lang="en-US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324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400" dirty="0" smtClean="0"/>
              <a:t>Measurement capability</a:t>
            </a:r>
            <a:endParaRPr lang="en-US" sz="4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59" y="1338977"/>
            <a:ext cx="8292662" cy="331489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2452564" y="4769833"/>
            <a:ext cx="1515559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330407" y="4785599"/>
            <a:ext cx="18229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only</a:t>
            </a:r>
            <a:b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ayleigh technique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61383" y="4769833"/>
            <a:ext cx="3353817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60383" y="4785599"/>
            <a:ext cx="20805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emperature and wind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e Doppler technique</a:t>
            </a:r>
            <a:endParaRPr lang="en-US" sz="1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2396360" y="5529758"/>
            <a:ext cx="2904276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300636" y="5529758"/>
            <a:ext cx="2014564" cy="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379492" y="5541917"/>
            <a:ext cx="8499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Routine</a:t>
            </a:r>
            <a:endParaRPr lang="en-US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750316" y="5552088"/>
            <a:ext cx="9509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Sporadic</a:t>
            </a:r>
            <a:endParaRPr lang="en-US" sz="1400" b="1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1581512" y="6076287"/>
            <a:ext cx="2319601" cy="0"/>
          </a:xfrm>
          <a:prstGeom prst="straightConnector1">
            <a:avLst/>
          </a:prstGeom>
          <a:ln w="1905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466764" y="6092053"/>
            <a:ext cx="25490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nd</a:t>
            </a:r>
            <a:b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yleigh Doppler technique</a:t>
            </a:r>
            <a:endParaRPr lang="en-US" sz="1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501818" y="6076287"/>
            <a:ext cx="1791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Future capabilit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9875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563"/>
            <a:ext cx="7620000" cy="1623816"/>
          </a:xfrm>
        </p:spPr>
        <p:txBody>
          <a:bodyPr/>
          <a:lstStyle/>
          <a:p>
            <a:r>
              <a:rPr lang="en-US" sz="3200" dirty="0" smtClean="0"/>
              <a:t>Comparing Na and Fe Doppler lidars for whole atmosphere wind and temperature profiling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47186275"/>
              </p:ext>
            </p:extLst>
          </p:nvPr>
        </p:nvGraphicFramePr>
        <p:xfrm>
          <a:off x="204952" y="2146303"/>
          <a:ext cx="8056179" cy="3901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63917"/>
                <a:gridCol w="2522900"/>
                <a:gridCol w="2569362"/>
              </a:tblGrid>
              <a:tr h="370840">
                <a:tc>
                  <a:txBody>
                    <a:bodyPr/>
                    <a:lstStyle/>
                    <a:p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Na Doppler (589 nm)</a:t>
                      </a:r>
                      <a:endParaRPr lang="en-US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Fe Doppler (372 nm)</a:t>
                      </a:r>
                      <a:endParaRPr lang="en-US" sz="20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Typical transmitter power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.5 W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&gt;4 W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Terrestrial</a:t>
                      </a:r>
                      <a:r>
                        <a:rPr lang="en-US" sz="2000" baseline="0" dirty="0" smtClean="0"/>
                        <a:t> Rayleigh </a:t>
                      </a:r>
                      <a:r>
                        <a:rPr lang="en-US" sz="2000" dirty="0" smtClean="0"/>
                        <a:t>volume backscatter coefficien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.19∙10</a:t>
                      </a:r>
                      <a:r>
                        <a:rPr lang="en-US" sz="2000" baseline="30000" dirty="0" smtClean="0"/>
                        <a:t>-6 </a:t>
                      </a:r>
                      <a:r>
                        <a:rPr lang="en-US" sz="2000" baseline="0" dirty="0" smtClean="0"/>
                        <a:t>1/km/</a:t>
                      </a:r>
                      <a:r>
                        <a:rPr lang="en-US" sz="2000" baseline="0" dirty="0" err="1" smtClean="0"/>
                        <a:t>sr</a:t>
                      </a:r>
                      <a:endParaRPr lang="en-US" sz="20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/>
                        <a:t>7.90∙10</a:t>
                      </a:r>
                      <a:r>
                        <a:rPr lang="en-US" sz="2000" b="1" baseline="30000" dirty="0" smtClean="0"/>
                        <a:t>-6 </a:t>
                      </a:r>
                      <a:r>
                        <a:rPr lang="en-US" sz="2000" b="1" baseline="0" dirty="0" smtClean="0"/>
                        <a:t>1/km/</a:t>
                      </a:r>
                      <a:r>
                        <a:rPr lang="en-US" sz="2000" b="1" baseline="0" dirty="0" err="1" smtClean="0"/>
                        <a:t>sr</a:t>
                      </a:r>
                      <a:endParaRPr lang="en-US" sz="2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Max. output current for </a:t>
                      </a:r>
                      <a:r>
                        <a:rPr lang="en-US" sz="2000" dirty="0" smtClean="0"/>
                        <a:t>available high </a:t>
                      </a:r>
                      <a:r>
                        <a:rPr lang="en-US" sz="2000" dirty="0" smtClean="0"/>
                        <a:t>QE PM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2 </a:t>
                      </a:r>
                      <a:r>
                        <a:rPr lang="el-GR" sz="2000" baseline="0" dirty="0" smtClean="0"/>
                        <a:t>μ</a:t>
                      </a:r>
                      <a:r>
                        <a:rPr lang="en-US" sz="2000" baseline="0" dirty="0" smtClean="0"/>
                        <a:t>A (</a:t>
                      </a:r>
                      <a:r>
                        <a:rPr lang="en-US" sz="2000" baseline="0" dirty="0" err="1" smtClean="0"/>
                        <a:t>GaAsP</a:t>
                      </a:r>
                      <a:r>
                        <a:rPr lang="en-US" sz="2000" baseline="0" dirty="0" smtClean="0"/>
                        <a:t>)</a:t>
                      </a:r>
                      <a:endParaRPr lang="en-US" sz="20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100 </a:t>
                      </a:r>
                      <a:r>
                        <a:rPr lang="el-GR" sz="2000" b="1" dirty="0" smtClean="0"/>
                        <a:t>μ</a:t>
                      </a:r>
                      <a:r>
                        <a:rPr lang="en-US" sz="2000" b="1" dirty="0" smtClean="0"/>
                        <a:t>A (UBA)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Ratio of stimulated emission timescale to natural lifetime (</a:t>
                      </a:r>
                      <a:r>
                        <a:rPr lang="el-GR" sz="2000" dirty="0" smtClean="0"/>
                        <a:t>τ</a:t>
                      </a:r>
                      <a:r>
                        <a:rPr lang="en-US" sz="2000" baseline="-25000" dirty="0" smtClean="0"/>
                        <a:t>S</a:t>
                      </a:r>
                      <a:r>
                        <a:rPr lang="en-US" sz="2000" dirty="0" smtClean="0"/>
                        <a:t>/</a:t>
                      </a:r>
                      <a:r>
                        <a:rPr lang="el-GR" sz="2000" dirty="0" smtClean="0"/>
                        <a:t>τ</a:t>
                      </a:r>
                      <a:r>
                        <a:rPr lang="en-US" sz="2000" baseline="-25000" dirty="0" smtClean="0"/>
                        <a:t>N</a:t>
                      </a:r>
                      <a:r>
                        <a:rPr lang="en-US" sz="2000" dirty="0" smtClean="0"/>
                        <a:t>)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40</a:t>
                      </a:r>
                      <a:endParaRPr lang="en-US" sz="20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221</a:t>
                      </a:r>
                      <a:endParaRPr lang="en-US" sz="2000" b="1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2000" dirty="0" smtClean="0"/>
                        <a:t>Optical pumping effects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Yes</a:t>
                      </a:r>
                      <a:endParaRPr lang="en-US" sz="2000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/>
                        <a:t>No</a:t>
                      </a:r>
                      <a:endParaRPr lang="en-US" sz="2000" b="1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54869" y="3247696"/>
            <a:ext cx="40107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6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54869" y="2580289"/>
            <a:ext cx="401072" cy="369332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8</a:t>
            </a:r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777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601" y="1124791"/>
            <a:ext cx="7284706" cy="365236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-Zehnder approach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884034"/>
              </p:ext>
            </p:extLst>
          </p:nvPr>
        </p:nvGraphicFramePr>
        <p:xfrm>
          <a:off x="445620" y="5016726"/>
          <a:ext cx="2942937" cy="1211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" name="Equation" r:id="rId5" imgW="3124200" imgH="1282700" progId="Equation.DSMT4">
                  <p:embed/>
                </p:oleObj>
              </mc:Choice>
              <mc:Fallback>
                <p:oleObj name="Equation" r:id="rId5" imgW="3124200" imgH="1282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620" y="5016726"/>
                        <a:ext cx="2942937" cy="12112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08621"/>
              </p:ext>
            </p:extLst>
          </p:nvPr>
        </p:nvGraphicFramePr>
        <p:xfrm>
          <a:off x="5029419" y="4891427"/>
          <a:ext cx="3296013" cy="146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8" name="Equation" r:id="rId7" imgW="3454400" imgH="1524000" progId="Equation.DSMT4">
                  <p:embed/>
                </p:oleObj>
              </mc:Choice>
              <mc:Fallback>
                <p:oleObj name="Equation" r:id="rId7" imgW="3454400" imgH="152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419" y="4891427"/>
                        <a:ext cx="3296013" cy="14618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10777" y="5044987"/>
            <a:ext cx="189186" cy="189186"/>
          </a:xfrm>
          <a:prstGeom prst="rect">
            <a:avLst/>
          </a:prstGeom>
          <a:solidFill>
            <a:srgbClr val="28FE3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10777" y="5549483"/>
            <a:ext cx="189186" cy="189186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10777" y="6021612"/>
            <a:ext cx="189186" cy="189186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622590"/>
              </p:ext>
            </p:extLst>
          </p:nvPr>
        </p:nvGraphicFramePr>
        <p:xfrm>
          <a:off x="3490587" y="5848787"/>
          <a:ext cx="1295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9" name="Equation" r:id="rId9" imgW="1295400" imgH="228600" progId="Equation.DSMT4">
                  <p:embed/>
                </p:oleObj>
              </mc:Choice>
              <mc:Fallback>
                <p:oleObj name="Equation" r:id="rId9" imgW="12954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0587" y="5848787"/>
                        <a:ext cx="1295400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783982"/>
              </p:ext>
            </p:extLst>
          </p:nvPr>
        </p:nvGraphicFramePr>
        <p:xfrm>
          <a:off x="3506877" y="5525326"/>
          <a:ext cx="12858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" name="Equation" r:id="rId11" imgW="1282700" imgH="228600" progId="Equation.DSMT4">
                  <p:embed/>
                </p:oleObj>
              </mc:Choice>
              <mc:Fallback>
                <p:oleObj name="Equation" r:id="rId11" imgW="12827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877" y="5525326"/>
                        <a:ext cx="1285875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7894"/>
              </p:ext>
            </p:extLst>
          </p:nvPr>
        </p:nvGraphicFramePr>
        <p:xfrm>
          <a:off x="3762049" y="5171969"/>
          <a:ext cx="7524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" name="Equation" r:id="rId13" imgW="761669" imgH="228501" progId="Equation.DSMT4">
                  <p:embed/>
                </p:oleObj>
              </mc:Choice>
              <mc:Fallback>
                <p:oleObj name="Equation" r:id="rId13" imgW="761669" imgH="228501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049" y="5171969"/>
                        <a:ext cx="752475" cy="22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>
            <a:off x="3455719" y="4831236"/>
            <a:ext cx="1520042" cy="1569567"/>
          </a:xfrm>
          <a:prstGeom prst="rightArrow">
            <a:avLst>
              <a:gd name="adj1" fmla="val 72182"/>
              <a:gd name="adj2" fmla="val 18750"/>
            </a:avLst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67601" y="6432335"/>
            <a:ext cx="7107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easurement is independent of source  spectrum and instrument defec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88318" y="4407823"/>
            <a:ext cx="2203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XMZ technique: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58503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ress on instrument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6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9000" contrast="4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3241" y="4586302"/>
            <a:ext cx="2571842" cy="192888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867" y="1493917"/>
            <a:ext cx="3761473" cy="2820146"/>
          </a:xfrm>
          <a:prstGeom prst="rect">
            <a:avLst/>
          </a:prstGeom>
        </p:spPr>
      </p:pic>
      <p:grpSp>
        <p:nvGrpSpPr>
          <p:cNvPr id="2062" name="Group 2061"/>
          <p:cNvGrpSpPr/>
          <p:nvPr/>
        </p:nvGrpSpPr>
        <p:grpSpPr>
          <a:xfrm>
            <a:off x="4241341" y="1515387"/>
            <a:ext cx="3760194" cy="2820146"/>
            <a:chOff x="4061359" y="1525744"/>
            <a:chExt cx="4322617" cy="3241963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10800000">
              <a:off x="4061359" y="1525744"/>
              <a:ext cx="4322617" cy="3241963"/>
            </a:xfrm>
            <a:prstGeom prst="rect">
              <a:avLst/>
            </a:prstGeom>
          </p:spPr>
        </p:pic>
        <p:cxnSp>
          <p:nvCxnSpPr>
            <p:cNvPr id="10" name="Straight Connector 9"/>
            <p:cNvCxnSpPr/>
            <p:nvPr/>
          </p:nvCxnSpPr>
          <p:spPr>
            <a:xfrm>
              <a:off x="4727448" y="3602736"/>
              <a:ext cx="2212848" cy="7646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143500" y="3146725"/>
              <a:ext cx="768096" cy="494873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143500" y="3146725"/>
              <a:ext cx="2240280" cy="85679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32174" y="2564892"/>
              <a:ext cx="1908122" cy="1114304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032174" y="2564892"/>
              <a:ext cx="2406470" cy="11887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6438900" y="3657183"/>
              <a:ext cx="175260" cy="6056"/>
            </a:xfrm>
            <a:prstGeom prst="line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352288" y="3624264"/>
              <a:ext cx="350520" cy="12111"/>
            </a:xfrm>
            <a:prstGeom prst="line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5453795" y="3346643"/>
              <a:ext cx="147506" cy="95036"/>
            </a:xfrm>
            <a:prstGeom prst="line">
              <a:avLst/>
            </a:prstGeom>
            <a:ln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6446446" y="3392708"/>
              <a:ext cx="167714" cy="97942"/>
            </a:xfrm>
            <a:prstGeom prst="line">
              <a:avLst/>
            </a:prstGeom>
            <a:ln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5563717" y="3161821"/>
              <a:ext cx="139091" cy="5320"/>
            </a:xfrm>
            <a:prstGeom prst="line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6446446" y="3196915"/>
              <a:ext cx="139091" cy="5320"/>
            </a:xfrm>
            <a:prstGeom prst="line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443691" y="2802941"/>
              <a:ext cx="167714" cy="97942"/>
            </a:xfrm>
            <a:prstGeom prst="line">
              <a:avLst/>
            </a:prstGeom>
            <a:ln>
              <a:solidFill>
                <a:srgbClr val="FF0000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4792980" y="3605519"/>
              <a:ext cx="239194" cy="8265"/>
            </a:xfrm>
            <a:prstGeom prst="line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3117" y="4584641"/>
            <a:ext cx="3778418" cy="193054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17945" y="4134948"/>
            <a:ext cx="2034660" cy="523220"/>
          </a:xfrm>
          <a:prstGeom prst="rect">
            <a:avLst/>
          </a:prstGeom>
          <a:solidFill>
            <a:schemeClr val="bg1"/>
          </a:solidFill>
          <a:ln w="25400"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$30k budget</a:t>
            </a:r>
            <a:endParaRPr lang="en-US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980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trument tes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674" y="1299034"/>
            <a:ext cx="4690809" cy="352521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45627" y="4847258"/>
            <a:ext cx="45373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ource fiber core (filled) diameter 1000 </a:t>
            </a:r>
            <a:r>
              <a:rPr lang="el-GR" sz="1600" dirty="0" smtClean="0"/>
              <a:t>μ</a:t>
            </a:r>
            <a:r>
              <a:rPr lang="en-US" sz="1600" dirty="0" smtClean="0"/>
              <a:t>m, NA 0.22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27" y="1255383"/>
            <a:ext cx="3657600" cy="27340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27" y="4105707"/>
            <a:ext cx="3657600" cy="2738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206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:\Users\John\Documents\Research\Manuscripts\XMZ concept\Figures\Figure 7 (Rate of uncertainty)\xmz_rate.em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4055677"/>
            <a:ext cx="3673368" cy="2755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cted perform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8</a:t>
            </a:fld>
            <a:endParaRPr lang="en-US" dirty="0"/>
          </a:p>
        </p:txBody>
      </p:sp>
      <p:pic>
        <p:nvPicPr>
          <p:cNvPr id="3075" name="Picture 3" descr="C:\Users\John\Documents\Research\Conferences\Space-based lidar winds\meas_performance.em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2843" y="1539109"/>
            <a:ext cx="4968765" cy="3726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 rot="18000000">
            <a:off x="6581523" y="5578660"/>
            <a:ext cx="12119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e Doppler</a:t>
            </a:r>
            <a:br>
              <a:rPr lang="en-US" dirty="0" smtClean="0"/>
            </a:br>
            <a:r>
              <a:rPr lang="en-US" dirty="0" smtClean="0"/>
              <a:t>technique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6432331" y="5265683"/>
            <a:ext cx="1387366" cy="0"/>
          </a:xfrm>
          <a:prstGeom prst="straightConnector1">
            <a:avLst/>
          </a:prstGeom>
          <a:ln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4020207" y="5267245"/>
            <a:ext cx="2412124" cy="0"/>
          </a:xfrm>
          <a:prstGeom prst="straightConnector1">
            <a:avLst/>
          </a:prstGeom>
          <a:ln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8000000">
            <a:off x="4662300" y="5578660"/>
            <a:ext cx="1127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XMZ</a:t>
            </a:r>
            <a:br>
              <a:rPr lang="en-US" b="1" dirty="0" smtClean="0"/>
            </a:br>
            <a:r>
              <a:rPr lang="en-US" b="1" dirty="0" smtClean="0"/>
              <a:t>techniqu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1483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 Doppler stat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07561"/>
            <a:ext cx="5360276" cy="4800600"/>
          </a:xfrm>
        </p:spPr>
        <p:txBody>
          <a:bodyPr>
            <a:normAutofit/>
          </a:bodyPr>
          <a:lstStyle/>
          <a:p>
            <a:r>
              <a:rPr lang="en-US" dirty="0"/>
              <a:t>First light attained on Sept. 7, </a:t>
            </a:r>
            <a:r>
              <a:rPr lang="en-US" dirty="0" smtClean="0"/>
              <a:t>2014</a:t>
            </a:r>
          </a:p>
          <a:p>
            <a:r>
              <a:rPr lang="en-US" dirty="0" smtClean="0"/>
              <a:t>Wavelength stabilization accomplished using high precision wavemeter in the field</a:t>
            </a:r>
          </a:p>
          <a:p>
            <a:r>
              <a:rPr lang="en-US" dirty="0" smtClean="0"/>
              <a:t>Optical heterodyne detection of UV reference pulse obtained in the lab</a:t>
            </a:r>
          </a:p>
          <a:p>
            <a:r>
              <a:rPr lang="en-US" dirty="0" smtClean="0"/>
              <a:t>Wavelength stabilization to Fe fine structure achieved in the lab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3C983F-F430-4A7D-84DF-EF067C4A4B84}" type="slidenum">
              <a:rPr lang="en-US" smtClean="0"/>
              <a:t>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0298" y="511673"/>
            <a:ext cx="2436179" cy="182759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8" r="7908"/>
          <a:stretch/>
        </p:blipFill>
        <p:spPr>
          <a:xfrm>
            <a:off x="3620767" y="4704090"/>
            <a:ext cx="4674767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274" y="4704090"/>
            <a:ext cx="2442204" cy="182880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2050" name="Picture 2" descr="Container_sketc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7031" y="2512684"/>
            <a:ext cx="2942715" cy="202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37753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1835</TotalTime>
  <Words>318</Words>
  <Application>Microsoft Office PowerPoint</Application>
  <PresentationFormat>On-screen Show (4:3)</PresentationFormat>
  <Paragraphs>66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Adjacency</vt:lpstr>
      <vt:lpstr>Equation</vt:lpstr>
      <vt:lpstr>Progress on whole atmosphere lidar</vt:lpstr>
      <vt:lpstr>Whole atmosphere lidar concept, Fe-Doppler system</vt:lpstr>
      <vt:lpstr>Measurement capability</vt:lpstr>
      <vt:lpstr>Comparing Na and Fe Doppler lidars for whole atmosphere wind and temperature profiling</vt:lpstr>
      <vt:lpstr>Mach-Zehnder approach</vt:lpstr>
      <vt:lpstr>Progress on instrumentation</vt:lpstr>
      <vt:lpstr>Instrument tests</vt:lpstr>
      <vt:lpstr>Expected performance</vt:lpstr>
      <vt:lpstr>Fe Doppler status</vt:lpstr>
      <vt:lpstr>Conclusions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gress on whole atmosphere lidar</dc:title>
  <dc:creator>John</dc:creator>
  <cp:lastModifiedBy>John</cp:lastModifiedBy>
  <cp:revision>102</cp:revision>
  <dcterms:created xsi:type="dcterms:W3CDTF">2015-04-23T21:27:00Z</dcterms:created>
  <dcterms:modified xsi:type="dcterms:W3CDTF">2015-04-28T17:10:51Z</dcterms:modified>
</cp:coreProperties>
</file>